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1753003694"/>
        <w:docPartObj>
          <w:docPartGallery w:val="Cover Pages"/>
          <w:docPartUnique/>
        </w:docPartObj>
      </w:sdtPr>
      <w:sdtContent>
        <w:p w:rsidR="00316FFD" w:rsidRDefault="00316FFD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476"/>
          </w:tblGrid>
          <w:tr w:rsidR="00316FFD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Company"/>
                <w:id w:val="13406915"/>
                <w:placeholder>
                  <w:docPart w:val="5371C94370D7487E8C793E5E67672E77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316FFD" w:rsidRDefault="00316FFD" w:rsidP="00316FFD">
                    <w:pPr>
                      <w:pStyle w:val="NoSpacing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Math 563</w:t>
                    </w:r>
                  </w:p>
                </w:tc>
              </w:sdtContent>
            </w:sdt>
          </w:tr>
          <w:tr w:rsidR="00316FFD">
            <w:tc>
              <w:tcPr>
                <w:tcW w:w="7672" w:type="dxa"/>
              </w:tcPr>
              <w:sdt>
                <w:sdtPr>
                  <w:rPr>
                    <w:rFonts w:asciiTheme="majorHAnsi" w:eastAsiaTheme="majorEastAsia" w:hAnsiTheme="majorHAnsi" w:cstheme="majorBidi"/>
                    <w:color w:val="5B9BD5" w:themeColor="accent1"/>
                    <w:sz w:val="88"/>
                    <w:szCs w:val="88"/>
                  </w:rPr>
                  <w:alias w:val="Title"/>
                  <w:id w:val="13406919"/>
                  <w:placeholder>
                    <w:docPart w:val="1327347C35AB49D5A1813F2146FBCB3C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316FFD" w:rsidRDefault="00316FFD" w:rsidP="00316FFD">
                    <w:pPr>
                      <w:pStyle w:val="NoSpacing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  <w:t>Homework</w:t>
                    </w:r>
                  </w:p>
                </w:sdtContent>
              </w:sdt>
            </w:tc>
          </w:tr>
          <w:tr w:rsidR="00316FFD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Subtitle"/>
                <w:id w:val="13406923"/>
                <w:placeholder>
                  <w:docPart w:val="342214884CD14EEE9AD870ED6901F33F"/>
                </w:placeholder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316FFD" w:rsidRDefault="00316FFD" w:rsidP="00316FFD">
                    <w:pPr>
                      <w:pStyle w:val="NoSpacing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Linear Model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220"/>
          </w:tblGrid>
          <w:tr w:rsidR="00316FFD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Author"/>
                  <w:id w:val="13406928"/>
                  <w:placeholder>
                    <w:docPart w:val="8DB1711D0604480FB915988D8BDC4340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Content>
                  <w:p w:rsidR="00316FFD" w:rsidRDefault="00316FFD">
                    <w:pPr>
                      <w:pStyle w:val="NoSpacing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Ryan Watson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Date"/>
                  <w:tag w:val="Date"/>
                  <w:id w:val="13406932"/>
                  <w:placeholder>
                    <w:docPart w:val="E1A04669CFEB4D3BA02CC76239A1CA47"/>
                  </w:placeholder>
                  <w:dataBinding w:prefixMappings="xmlns:ns0='http://schemas.microsoft.com/office/2006/coverPageProps'" w:xpath="/ns0:CoverPageProperties[1]/ns0:PublishDate[1]" w:storeItemID="{55AF091B-3C7A-41E3-B477-F2FDAA23CFDA}"/>
                  <w:date w:fullDate="2014-10-31T00:00:00Z">
                    <w:dateFormat w:val="M-d-yyyy"/>
                    <w:lid w:val="en-US"/>
                    <w:storeMappedDataAs w:val="dateTime"/>
                    <w:calendar w:val="gregorian"/>
                  </w:date>
                </w:sdtPr>
                <w:sdtContent>
                  <w:p w:rsidR="00316FFD" w:rsidRDefault="00316FFD">
                    <w:pPr>
                      <w:pStyle w:val="NoSpacing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10-31-2014</w:t>
                    </w:r>
                  </w:p>
                </w:sdtContent>
              </w:sdt>
              <w:p w:rsidR="00316FFD" w:rsidRDefault="00316FFD">
                <w:pPr>
                  <w:pStyle w:val="NoSpacing"/>
                  <w:rPr>
                    <w:color w:val="5B9BD5" w:themeColor="accent1"/>
                  </w:rPr>
                </w:pPr>
              </w:p>
            </w:tc>
          </w:tr>
        </w:tbl>
        <w:p w:rsidR="00316FFD" w:rsidRDefault="00316FFD">
          <w:r>
            <w:br w:type="page"/>
          </w:r>
        </w:p>
      </w:sdtContent>
    </w:sdt>
    <w:p w:rsidR="000266F0" w:rsidRDefault="00316FFD" w:rsidP="00316FFD">
      <w:pPr>
        <w:pStyle w:val="ListParagraph"/>
        <w:numPr>
          <w:ilvl w:val="0"/>
          <w:numId w:val="1"/>
        </w:numPr>
      </w:pPr>
      <w:r>
        <w:lastRenderedPageBreak/>
        <w:t>Statement of Problem</w:t>
      </w:r>
    </w:p>
    <w:p w:rsidR="00316FFD" w:rsidRDefault="00316FFD" w:rsidP="00316FFD"/>
    <w:p w:rsidR="00316FFD" w:rsidRDefault="00316FFD" w:rsidP="00316FFD">
      <w:pPr>
        <w:ind w:left="360"/>
        <w:jc w:val="both"/>
      </w:pPr>
      <w:r>
        <w:t>The problem is to predict the energy consumption of the winter of 1971 (the first quarter of 1971). Write out the linear model y=Xβ+ε.</w:t>
      </w:r>
    </w:p>
    <w:p w:rsidR="00316FFD" w:rsidRDefault="00316FFD" w:rsidP="00316FFD">
      <w:pPr>
        <w:ind w:left="360"/>
      </w:pPr>
    </w:p>
    <w:p w:rsidR="00316FFD" w:rsidRDefault="00316FFD" w:rsidP="00316FFD">
      <w:pPr>
        <w:ind w:left="360"/>
      </w:pPr>
    </w:p>
    <w:p w:rsidR="00BE0A08" w:rsidRDefault="00BE0A08" w:rsidP="00BE0A08">
      <w:pPr>
        <w:pStyle w:val="Caption"/>
        <w:keepNext/>
        <w:jc w:val="center"/>
      </w:pPr>
      <w:r>
        <w:t xml:space="preserve">Table </w:t>
      </w:r>
      <w:fldSimple w:instr=" SEQ Table \* ARABIC ">
        <w:r>
          <w:rPr>
            <w:noProof/>
          </w:rPr>
          <w:t>1</w:t>
        </w:r>
      </w:fldSimple>
      <w:r>
        <w:t>: Original Data</w:t>
      </w:r>
    </w:p>
    <w:p w:rsidR="00316FFD" w:rsidRDefault="00316FFD" w:rsidP="00316FFD">
      <w:pPr>
        <w:ind w:left="360"/>
        <w:jc w:val="center"/>
      </w:pPr>
      <w:r w:rsidRPr="00316FFD">
        <w:object w:dxaOrig="284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5pt;height:105.8pt" o:ole="">
            <v:imagedata r:id="rId6" o:title=""/>
          </v:shape>
          <o:OLEObject Type="Embed" ProgID="Equation.DSMT4" ShapeID="_x0000_i1025" DrawAspect="Content" ObjectID="_1476255480" r:id="rId7"/>
        </w:object>
      </w:r>
    </w:p>
    <w:p w:rsidR="00316FFD" w:rsidRDefault="00316FFD" w:rsidP="00316FFD">
      <w:pPr>
        <w:ind w:left="360"/>
        <w:jc w:val="center"/>
      </w:pPr>
    </w:p>
    <w:p w:rsidR="00316FFD" w:rsidRDefault="00316FFD" w:rsidP="00BE0A08"/>
    <w:p w:rsidR="00316FFD" w:rsidRDefault="00316FFD" w:rsidP="00316FFD">
      <w:pPr>
        <w:pStyle w:val="ListParagraph"/>
        <w:numPr>
          <w:ilvl w:val="0"/>
          <w:numId w:val="1"/>
        </w:numPr>
        <w:jc w:val="both"/>
      </w:pPr>
      <w:r>
        <w:t>Summary of Solution</w:t>
      </w:r>
    </w:p>
    <w:p w:rsidR="00316FFD" w:rsidRDefault="00316FFD" w:rsidP="00316FFD">
      <w:pPr>
        <w:jc w:val="both"/>
      </w:pPr>
    </w:p>
    <w:p w:rsidR="00316FFD" w:rsidRDefault="00316FFD" w:rsidP="00706519">
      <w:pPr>
        <w:ind w:left="360"/>
        <w:jc w:val="both"/>
      </w:pPr>
      <w:r>
        <w:t>As said above, the goal of this problem is to create a linear model to best fit the data. To do this I used an Ordinary Least Squares solution.  The solution to the Least Squares problem is given by the normal e</w:t>
      </w:r>
      <w:r w:rsidR="00706519">
        <w:t xml:space="preserve">quation, which is shown below. </w:t>
      </w:r>
    </w:p>
    <w:p w:rsidR="00316FFD" w:rsidRDefault="00316FFD" w:rsidP="00316FFD">
      <w:pPr>
        <w:ind w:left="360"/>
        <w:jc w:val="both"/>
      </w:pPr>
    </w:p>
    <w:p w:rsidR="00316FFD" w:rsidRDefault="00316FFD" w:rsidP="00706519">
      <w:pPr>
        <w:ind w:left="360"/>
        <w:jc w:val="center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706519">
        <w:rPr>
          <w:rFonts w:eastAsiaTheme="minorEastAsia"/>
        </w:rPr>
        <w:t>Χβ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Y</m:t>
        </m:r>
      </m:oMath>
    </w:p>
    <w:p w:rsidR="00706519" w:rsidRDefault="00706519" w:rsidP="00706519">
      <w:pPr>
        <w:ind w:left="360"/>
        <w:jc w:val="center"/>
      </w:pPr>
    </w:p>
    <w:p w:rsidR="00706519" w:rsidRDefault="00706519" w:rsidP="00706519">
      <w:pPr>
        <w:ind w:left="360"/>
        <w:jc w:val="center"/>
      </w:pPr>
      <w:r>
        <w:t>Eq. 1</w:t>
      </w:r>
    </w:p>
    <w:p w:rsidR="00706519" w:rsidRDefault="00706519" w:rsidP="00706519">
      <w:pPr>
        <w:ind w:left="360"/>
        <w:jc w:val="center"/>
      </w:pPr>
    </w:p>
    <w:p w:rsidR="00706519" w:rsidRDefault="00706519" w:rsidP="00706519">
      <w:pPr>
        <w:ind w:left="360"/>
        <w:jc w:val="center"/>
      </w:pPr>
    </w:p>
    <w:p w:rsidR="00706519" w:rsidRDefault="00706519" w:rsidP="00706519">
      <w:pPr>
        <w:ind w:left="360"/>
        <w:jc w:val="both"/>
        <w:rPr>
          <w:rFonts w:eastAsiaTheme="minorEastAsia"/>
        </w:rPr>
      </w:pPr>
      <w:r>
        <w:t xml:space="preserve">Wher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</m:acc>
      </m:oMath>
      <w:r>
        <w:rPr>
          <w:rFonts w:eastAsiaTheme="minorEastAsia"/>
        </w:rPr>
        <w:t xml:space="preserve"> can be solved for by simply manipulating Eq. 1. </w:t>
      </w:r>
    </w:p>
    <w:p w:rsidR="00706519" w:rsidRDefault="00706519" w:rsidP="00706519">
      <w:pPr>
        <w:ind w:left="360"/>
        <w:jc w:val="both"/>
        <w:rPr>
          <w:rFonts w:eastAsiaTheme="minorEastAsia"/>
        </w:rPr>
      </w:pPr>
    </w:p>
    <w:p w:rsidR="00706519" w:rsidRDefault="00706519" w:rsidP="00706519">
      <w:pPr>
        <w:ind w:left="360"/>
        <w:jc w:val="center"/>
        <w:rPr>
          <w:rFonts w:eastAsiaTheme="minorEastAsia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/>
          </w:rPr>
          <m:t>=inv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eastAsiaTheme="minorEastAsia"/>
        </w:rPr>
        <w:t>Χ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Y</m:t>
        </m:r>
      </m:oMath>
    </w:p>
    <w:p w:rsidR="00706519" w:rsidRDefault="00706519" w:rsidP="00706519">
      <w:pPr>
        <w:ind w:left="360"/>
        <w:jc w:val="center"/>
        <w:rPr>
          <w:rFonts w:eastAsiaTheme="minorEastAsia"/>
        </w:rPr>
      </w:pPr>
    </w:p>
    <w:p w:rsidR="00706519" w:rsidRDefault="00706519" w:rsidP="00706519">
      <w:pPr>
        <w:ind w:left="360"/>
        <w:jc w:val="center"/>
        <w:rPr>
          <w:rFonts w:eastAsiaTheme="minorEastAsia"/>
        </w:rPr>
      </w:pPr>
      <w:r>
        <w:rPr>
          <w:rFonts w:eastAsiaTheme="minorEastAsia"/>
        </w:rPr>
        <w:t>Eq. 2</w:t>
      </w:r>
    </w:p>
    <w:p w:rsidR="00706519" w:rsidRDefault="00706519" w:rsidP="00706519">
      <w:pPr>
        <w:ind w:left="360"/>
        <w:rPr>
          <w:rFonts w:eastAsiaTheme="minorEastAsia"/>
        </w:rPr>
      </w:pPr>
      <w:r>
        <w:rPr>
          <w:rFonts w:eastAsiaTheme="minorEastAsia"/>
        </w:rPr>
        <w:lastRenderedPageBreak/>
        <w:t xml:space="preserve">The two variables needed to solve for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 xml:space="preserve">are shown below. </w:t>
      </w:r>
    </w:p>
    <w:p w:rsidR="00706519" w:rsidRDefault="00706519" w:rsidP="00BE0A08">
      <w:pPr>
        <w:ind w:left="360"/>
        <w:jc w:val="center"/>
        <w:rPr>
          <w:rFonts w:eastAsiaTheme="minorEastAsia"/>
        </w:rPr>
      </w:pPr>
    </w:p>
    <w:p w:rsidR="00706519" w:rsidRDefault="00706519" w:rsidP="00BE0A08">
      <w:pPr>
        <w:ind w:left="360"/>
        <w:jc w:val="center"/>
        <w:rPr>
          <w:rFonts w:eastAsiaTheme="minorEastAsia"/>
        </w:rPr>
      </w:pPr>
      <w:r>
        <w:rPr>
          <w:rFonts w:eastAsiaTheme="minorEastAsia"/>
        </w:rPr>
        <w:t>Χ</w:t>
      </w:r>
      <w:r>
        <w:rPr>
          <w:rFonts w:eastAsiaTheme="minorEastAsia"/>
        </w:rPr>
        <w:t xml:space="preserve"> = </w:t>
      </w:r>
      <m:oMath>
        <m:m>
          <m:mPr>
            <m:mcs>
              <m:mc>
                <m:mcPr>
                  <m:count m:val="4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679</m:t>
              </m:r>
            </m:e>
            <m:e>
              <m:r>
                <w:rPr>
                  <w:rFonts w:ascii="Cambria Math" w:eastAsiaTheme="minorEastAsia" w:hAnsi="Cambria Math"/>
                </w:rPr>
                <m:t>616</m:t>
              </m:r>
            </m:e>
            <m:e>
              <m:r>
                <w:rPr>
                  <w:rFonts w:ascii="Cambria Math" w:eastAsiaTheme="minorEastAsia" w:hAnsi="Cambria Math"/>
                </w:rPr>
                <m:t>816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700</m:t>
              </m:r>
            </m:e>
            <m:e>
              <m:r>
                <w:rPr>
                  <w:rFonts w:ascii="Cambria Math" w:eastAsiaTheme="minorEastAsia" w:hAnsi="Cambria Math"/>
                </w:rPr>
                <m:t>603</m:t>
              </m:r>
            </m:e>
            <m:e>
              <m:r>
                <w:rPr>
                  <w:rFonts w:ascii="Cambria Math" w:eastAsiaTheme="minorEastAsia" w:hAnsi="Cambria Math"/>
                </w:rPr>
                <m:t>814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719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594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819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703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634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844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745</m:t>
              </m:r>
            </m:e>
            <m:e>
              <m:r>
                <w:rPr>
                  <w:rFonts w:ascii="Cambria Math" w:eastAsiaTheme="minorEastAsia" w:hAnsi="Cambria Math"/>
                </w:rPr>
                <m:t>635</m:t>
              </m:r>
            </m:e>
            <m:e>
              <m:r>
                <w:rPr>
                  <w:rFonts w:ascii="Cambria Math" w:eastAsiaTheme="minorEastAsia" w:hAnsi="Cambria Math"/>
                </w:rPr>
                <m:t>87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</m:m>
      </m:oMath>
    </w:p>
    <w:p w:rsidR="00BE0A08" w:rsidRDefault="00BE0A08" w:rsidP="00BE0A08">
      <w:pPr>
        <w:ind w:left="360"/>
        <w:jc w:val="center"/>
        <w:rPr>
          <w:rFonts w:eastAsiaTheme="minorEastAsia"/>
        </w:rPr>
      </w:pPr>
    </w:p>
    <w:p w:rsidR="00BE0A08" w:rsidRDefault="00BE0A08" w:rsidP="00BE0A08">
      <w:pPr>
        <w:ind w:left="360"/>
        <w:jc w:val="center"/>
        <w:rPr>
          <w:rFonts w:eastAsiaTheme="minorEastAsia"/>
        </w:rPr>
      </w:pPr>
      <w:r>
        <w:rPr>
          <w:rFonts w:eastAsiaTheme="minorEastAsia"/>
        </w:rPr>
        <w:t>Y=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874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866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843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906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952</m:t>
              </m:r>
            </m:e>
          </m:mr>
        </m:m>
      </m:oMath>
    </w:p>
    <w:p w:rsidR="00706519" w:rsidRDefault="00706519" w:rsidP="00706519">
      <w:pPr>
        <w:ind w:left="360"/>
        <w:rPr>
          <w:rFonts w:eastAsiaTheme="minorEastAsia"/>
        </w:rPr>
      </w:pPr>
    </w:p>
    <w:p w:rsidR="00BE0A08" w:rsidRDefault="00BE0A08" w:rsidP="00BE0A08">
      <w:pPr>
        <w:ind w:left="360"/>
        <w:jc w:val="both"/>
        <w:rPr>
          <w:rFonts w:eastAsiaTheme="minorEastAsia"/>
        </w:rPr>
      </w:pPr>
    </w:p>
    <w:p w:rsidR="00BE0A08" w:rsidRDefault="00BE0A08" w:rsidP="00BE0A08">
      <w:pPr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y solving Eq.2 with the matrix X and vector Y given above I was able to accurately predict the energy consumption for the winter months. The Equations for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W</m:t>
            </m:r>
          </m:e>
        </m:acc>
      </m:oMath>
      <w:r>
        <w:rPr>
          <w:rFonts w:eastAsiaTheme="minorEastAsia"/>
        </w:rPr>
        <w:t xml:space="preserve"> can be seen below as Eq. 3. In the equation shown below the subscripts on the “C’s” correspond the column of data shown in Table 1. </w:t>
      </w:r>
    </w:p>
    <w:p w:rsidR="00BE0A08" w:rsidRDefault="00BE0A08" w:rsidP="00BE0A08">
      <w:pPr>
        <w:ind w:left="360"/>
        <w:jc w:val="both"/>
        <w:rPr>
          <w:rFonts w:eastAsiaTheme="minorEastAsia"/>
        </w:rPr>
      </w:pPr>
    </w:p>
    <w:p w:rsidR="00BE0A08" w:rsidRDefault="00BE0A08" w:rsidP="00BE0A08">
      <w:pPr>
        <w:ind w:left="360"/>
        <w:jc w:val="both"/>
        <w:rPr>
          <w:rFonts w:eastAsiaTheme="minorEastAsia"/>
        </w:rPr>
      </w:pPr>
    </w:p>
    <w:p w:rsidR="00BE0A08" w:rsidRDefault="00BE0A08" w:rsidP="00BE0A08">
      <w:pPr>
        <w:ind w:left="360"/>
        <w:jc w:val="center"/>
        <w:rPr>
          <w:rFonts w:eastAsiaTheme="minorEastAsia"/>
        </w:rPr>
      </w:pP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W</m:t>
            </m:r>
          </m:e>
        </m:acc>
        <m:r>
          <w:rPr>
            <w:rFonts w:ascii="Cambria Math" w:eastAsiaTheme="minorEastAsia" w:hAnsi="Cambria Math"/>
          </w:rPr>
          <m:t>=0.1313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+1.1628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>+0.8174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>
        <w:rPr>
          <w:rFonts w:eastAsiaTheme="minorEastAsia"/>
        </w:rPr>
        <w:t>-598.26</w:t>
      </w:r>
    </w:p>
    <w:p w:rsidR="00BE0A08" w:rsidRDefault="00BE0A08" w:rsidP="00BE0A08">
      <w:pPr>
        <w:ind w:left="360"/>
        <w:jc w:val="center"/>
        <w:rPr>
          <w:rFonts w:eastAsiaTheme="minorEastAsia"/>
        </w:rPr>
      </w:pPr>
    </w:p>
    <w:p w:rsidR="00BE0A08" w:rsidRDefault="00BE0A08" w:rsidP="00BE0A08">
      <w:pPr>
        <w:ind w:left="360"/>
        <w:jc w:val="center"/>
        <w:rPr>
          <w:rFonts w:eastAsiaTheme="minorEastAsia"/>
        </w:rPr>
      </w:pPr>
      <w:r>
        <w:rPr>
          <w:rFonts w:eastAsiaTheme="minorEastAsia"/>
        </w:rPr>
        <w:t>Eq. 3</w:t>
      </w:r>
    </w:p>
    <w:p w:rsidR="00BE0A08" w:rsidRDefault="00BE0A08" w:rsidP="00BE0A08">
      <w:pPr>
        <w:ind w:left="360"/>
        <w:jc w:val="center"/>
        <w:rPr>
          <w:rFonts w:eastAsiaTheme="minorEastAsia"/>
        </w:rPr>
      </w:pPr>
    </w:p>
    <w:p w:rsidR="00BE0A08" w:rsidRDefault="00BE0A08" w:rsidP="00BE0A08">
      <w:pPr>
        <w:ind w:left="360"/>
        <w:jc w:val="both"/>
        <w:rPr>
          <w:rFonts w:eastAsiaTheme="minorEastAsia"/>
        </w:rPr>
      </w:pPr>
      <w:r>
        <w:rPr>
          <w:rFonts w:eastAsiaTheme="minorEastAsia"/>
        </w:rPr>
        <w:t>Below is a graph of the actual energy consumption for the winter months and the estimated energy consumption estimated by using Eq. 3</w:t>
      </w:r>
      <w:bookmarkStart w:id="0" w:name="_GoBack"/>
      <w:bookmarkEnd w:id="0"/>
    </w:p>
    <w:p w:rsidR="00706519" w:rsidRDefault="00706519" w:rsidP="00706519">
      <w:pPr>
        <w:ind w:left="360"/>
        <w:rPr>
          <w:rFonts w:eastAsiaTheme="minorEastAsia"/>
        </w:rPr>
      </w:pPr>
    </w:p>
    <w:p w:rsidR="00B26ECA" w:rsidRDefault="00B26ECA" w:rsidP="00B26ECA">
      <w:pPr>
        <w:keepNext/>
        <w:ind w:left="360"/>
      </w:pPr>
      <w:r>
        <w:rPr>
          <w:noProof/>
        </w:rPr>
        <w:lastRenderedPageBreak/>
        <w:drawing>
          <wp:inline distT="0" distB="0" distL="0" distR="0" wp14:anchorId="6C86A7EA" wp14:editId="04E49A7F">
            <wp:extent cx="5934075" cy="4200525"/>
            <wp:effectExtent l="0" t="0" r="9525" b="9525"/>
            <wp:docPr id="2" name="Picture 2" descr="C:\Users\Ryan\Documents\GitHub\Homework\Math_Modeling\Energy_Comparis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Ryan\Documents\GitHub\Homework\Math_Modeling\Energy_Comparison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519" w:rsidRPr="00B26ECA" w:rsidRDefault="00B26ECA" w:rsidP="00B26ECA">
      <w:pPr>
        <w:pStyle w:val="Caption"/>
        <w:jc w:val="center"/>
        <w:rPr>
          <w:color w:val="auto"/>
        </w:rPr>
      </w:pPr>
      <w:r w:rsidRPr="00B26ECA">
        <w:rPr>
          <w:color w:val="auto"/>
        </w:rPr>
        <w:t xml:space="preserve">Figure </w:t>
      </w:r>
      <w:r w:rsidRPr="00B26ECA">
        <w:rPr>
          <w:color w:val="auto"/>
        </w:rPr>
        <w:fldChar w:fldCharType="begin"/>
      </w:r>
      <w:r w:rsidRPr="00B26ECA">
        <w:rPr>
          <w:color w:val="auto"/>
        </w:rPr>
        <w:instrText xml:space="preserve"> SEQ Figure \* ARABIC </w:instrText>
      </w:r>
      <w:r w:rsidRPr="00B26ECA">
        <w:rPr>
          <w:color w:val="auto"/>
        </w:rPr>
        <w:fldChar w:fldCharType="separate"/>
      </w:r>
      <w:r w:rsidRPr="00B26ECA">
        <w:rPr>
          <w:noProof/>
          <w:color w:val="auto"/>
        </w:rPr>
        <w:t>1</w:t>
      </w:r>
      <w:r w:rsidRPr="00B26ECA">
        <w:rPr>
          <w:color w:val="auto"/>
        </w:rPr>
        <w:fldChar w:fldCharType="end"/>
      </w:r>
      <w:r w:rsidRPr="00B26ECA">
        <w:rPr>
          <w:color w:val="auto"/>
        </w:rPr>
        <w:t>: Comparison of Estimated vs Actual</w:t>
      </w:r>
    </w:p>
    <w:sectPr w:rsidR="00706519" w:rsidRPr="00B26ECA" w:rsidSect="00316FFD">
      <w:pgSz w:w="12240" w:h="15840"/>
      <w:pgMar w:top="1440" w:right="1440" w:bottom="1440" w:left="1440" w:header="720" w:footer="720" w:gutter="0"/>
      <w:pgNumType w:start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5A67FF2"/>
    <w:multiLevelType w:val="hybridMultilevel"/>
    <w:tmpl w:val="988815C8"/>
    <w:lvl w:ilvl="0" w:tplc="7466D00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FFD"/>
    <w:rsid w:val="000266F0"/>
    <w:rsid w:val="00316FFD"/>
    <w:rsid w:val="00706519"/>
    <w:rsid w:val="00B26ECA"/>
    <w:rsid w:val="00BE0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536DBA5-4AA1-4795-B71D-D02F2D4E0F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316FFD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16FFD"/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316F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16FFD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BE0A08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5371C94370D7487E8C793E5E67672E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834748-3139-4241-8A19-6F979384F71C}"/>
      </w:docPartPr>
      <w:docPartBody>
        <w:p w:rsidR="00000000" w:rsidRDefault="0021330D" w:rsidP="0021330D">
          <w:pPr>
            <w:pStyle w:val="5371C94370D7487E8C793E5E67672E77"/>
          </w:pPr>
          <w:r>
            <w:rPr>
              <w:color w:val="2E74B5" w:themeColor="accent1" w:themeShade="BF"/>
              <w:sz w:val="24"/>
              <w:szCs w:val="24"/>
            </w:rPr>
            <w:t>[Company name]</w:t>
          </w:r>
        </w:p>
      </w:docPartBody>
    </w:docPart>
    <w:docPart>
      <w:docPartPr>
        <w:name w:val="1327347C35AB49D5A1813F2146FBCB3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30C040-11A9-4FB2-88D5-768DB6DFBCD1}"/>
      </w:docPartPr>
      <w:docPartBody>
        <w:p w:rsidR="00000000" w:rsidRDefault="0021330D" w:rsidP="0021330D">
          <w:pPr>
            <w:pStyle w:val="1327347C35AB49D5A1813F2146FBCB3C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Document title]</w:t>
          </w:r>
        </w:p>
      </w:docPartBody>
    </w:docPart>
    <w:docPart>
      <w:docPartPr>
        <w:name w:val="342214884CD14EEE9AD870ED6901F3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AE1BE1-35DE-4478-96D4-95FE1FD7A993}"/>
      </w:docPartPr>
      <w:docPartBody>
        <w:p w:rsidR="00000000" w:rsidRDefault="0021330D" w:rsidP="0021330D">
          <w:pPr>
            <w:pStyle w:val="342214884CD14EEE9AD870ED6901F33F"/>
          </w:pPr>
          <w:r>
            <w:rPr>
              <w:color w:val="2E74B5" w:themeColor="accent1" w:themeShade="BF"/>
              <w:sz w:val="24"/>
              <w:szCs w:val="24"/>
            </w:rPr>
            <w:t>[Document subtitle]</w:t>
          </w:r>
        </w:p>
      </w:docPartBody>
    </w:docPart>
    <w:docPart>
      <w:docPartPr>
        <w:name w:val="8DB1711D0604480FB915988D8BDC43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F3E301-B4B6-4995-8EAA-1978FB38F8A6}"/>
      </w:docPartPr>
      <w:docPartBody>
        <w:p w:rsidR="00000000" w:rsidRDefault="0021330D" w:rsidP="0021330D">
          <w:pPr>
            <w:pStyle w:val="8DB1711D0604480FB915988D8BDC4340"/>
          </w:pPr>
          <w:r>
            <w:rPr>
              <w:color w:val="5B9BD5" w:themeColor="accent1"/>
              <w:sz w:val="28"/>
              <w:szCs w:val="28"/>
            </w:rPr>
            <w:t>[Author name]</w:t>
          </w:r>
        </w:p>
      </w:docPartBody>
    </w:docPart>
    <w:docPart>
      <w:docPartPr>
        <w:name w:val="E1A04669CFEB4D3BA02CC76239A1CA4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D47C51-A886-4346-A2F4-955A8590C84E}"/>
      </w:docPartPr>
      <w:docPartBody>
        <w:p w:rsidR="00000000" w:rsidRDefault="0021330D" w:rsidP="0021330D">
          <w:pPr>
            <w:pStyle w:val="E1A04669CFEB4D3BA02CC76239A1CA47"/>
          </w:pPr>
          <w:r>
            <w:rPr>
              <w:color w:val="5B9BD5" w:themeColor="accent1"/>
              <w:sz w:val="28"/>
              <w:szCs w:val="28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30D"/>
    <w:rsid w:val="0021330D"/>
    <w:rsid w:val="00E83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5FB175616F649BF8DC977B1FE92193D">
    <w:name w:val="75FB175616F649BF8DC977B1FE92193D"/>
    <w:rsid w:val="0021330D"/>
  </w:style>
  <w:style w:type="paragraph" w:customStyle="1" w:styleId="F06155CA03F849C2AD182BDA325BEA13">
    <w:name w:val="F06155CA03F849C2AD182BDA325BEA13"/>
    <w:rsid w:val="0021330D"/>
  </w:style>
  <w:style w:type="paragraph" w:customStyle="1" w:styleId="5371C94370D7487E8C793E5E67672E77">
    <w:name w:val="5371C94370D7487E8C793E5E67672E77"/>
    <w:rsid w:val="0021330D"/>
  </w:style>
  <w:style w:type="paragraph" w:customStyle="1" w:styleId="1327347C35AB49D5A1813F2146FBCB3C">
    <w:name w:val="1327347C35AB49D5A1813F2146FBCB3C"/>
    <w:rsid w:val="0021330D"/>
  </w:style>
  <w:style w:type="paragraph" w:customStyle="1" w:styleId="342214884CD14EEE9AD870ED6901F33F">
    <w:name w:val="342214884CD14EEE9AD870ED6901F33F"/>
    <w:rsid w:val="0021330D"/>
  </w:style>
  <w:style w:type="paragraph" w:customStyle="1" w:styleId="8DB1711D0604480FB915988D8BDC4340">
    <w:name w:val="8DB1711D0604480FB915988D8BDC4340"/>
    <w:rsid w:val="0021330D"/>
  </w:style>
  <w:style w:type="paragraph" w:customStyle="1" w:styleId="E1A04669CFEB4D3BA02CC76239A1CA47">
    <w:name w:val="E1A04669CFEB4D3BA02CC76239A1CA47"/>
    <w:rsid w:val="0021330D"/>
  </w:style>
  <w:style w:type="character" w:styleId="PlaceholderText">
    <w:name w:val="Placeholder Text"/>
    <w:basedOn w:val="DefaultParagraphFont"/>
    <w:uiPriority w:val="99"/>
    <w:semiHidden/>
    <w:rsid w:val="0021330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4-10-31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th 563</Company>
  <LinksUpToDate>false</LinksUpToDate>
  <CharactersWithSpaces>1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</dc:title>
  <dc:subject>Linear Model</dc:subject>
  <dc:creator>Ryan Watson</dc:creator>
  <cp:keywords/>
  <dc:description/>
  <cp:lastModifiedBy>Ryan</cp:lastModifiedBy>
  <cp:revision>1</cp:revision>
  <dcterms:created xsi:type="dcterms:W3CDTF">2014-10-31T16:31:00Z</dcterms:created>
  <dcterms:modified xsi:type="dcterms:W3CDTF">2014-10-31T17:11:00Z</dcterms:modified>
</cp:coreProperties>
</file>